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2"/>
  </p:notesMasterIdLst>
  <p:sldIdLst>
    <p:sldId id="256" r:id="rId2"/>
    <p:sldId id="399" r:id="rId3"/>
    <p:sldId id="400" r:id="rId4"/>
    <p:sldId id="401" r:id="rId5"/>
    <p:sldId id="403" r:id="rId6"/>
    <p:sldId id="415" r:id="rId7"/>
    <p:sldId id="404" r:id="rId8"/>
    <p:sldId id="406" r:id="rId9"/>
    <p:sldId id="405" r:id="rId10"/>
    <p:sldId id="409" r:id="rId11"/>
    <p:sldId id="410" r:id="rId12"/>
    <p:sldId id="362" r:id="rId13"/>
    <p:sldId id="407" r:id="rId14"/>
    <p:sldId id="408" r:id="rId15"/>
    <p:sldId id="413" r:id="rId16"/>
    <p:sldId id="417" r:id="rId17"/>
    <p:sldId id="418" r:id="rId18"/>
    <p:sldId id="420" r:id="rId19"/>
    <p:sldId id="419" r:id="rId20"/>
    <p:sldId id="42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A09D00"/>
    <a:srgbClr val="00FFFF"/>
    <a:srgbClr val="00C000"/>
    <a:srgbClr val="00B2B2"/>
    <a:srgbClr val="A50002"/>
    <a:srgbClr val="00C6BA"/>
    <a:srgbClr val="663F00"/>
    <a:srgbClr val="27D5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26"/>
    <p:restoredTop sz="78445"/>
  </p:normalViewPr>
  <p:slideViewPr>
    <p:cSldViewPr snapToGrid="0" snapToObjects="1">
      <p:cViewPr varScale="1">
        <p:scale>
          <a:sx n="98" d="100"/>
          <a:sy n="98" d="100"/>
        </p:scale>
        <p:origin x="192" y="472"/>
      </p:cViewPr>
      <p:guideLst>
        <p:guide orient="horz" pos="2160"/>
        <p:guide pos="3840"/>
      </p:guideLst>
    </p:cSldViewPr>
  </p:slideViewPr>
  <p:notesTextViewPr>
    <p:cViewPr>
      <p:scale>
        <a:sx n="110" d="100"/>
        <a:sy n="11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1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1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9/1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15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112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72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ic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lloq</a:t>
            </a:r>
            <a:r>
              <a:rPr lang="en-US" baseline="0" dirty="0" smtClean="0"/>
              <a:t>: “</a:t>
            </a:r>
            <a:r>
              <a:rPr lang="en-US" baseline="0" dirty="0" err="1" smtClean="0"/>
              <a:t>softmax</a:t>
            </a:r>
            <a:r>
              <a:rPr lang="en-US" baseline="0" dirty="0" smtClean="0"/>
              <a:t> is the biggest advance in neural nets</a:t>
            </a:r>
            <a:r>
              <a:rPr lang="mr-IN" baseline="0" dirty="0" smtClean="0"/>
              <a:t>…</a:t>
            </a:r>
            <a:r>
              <a:rPr lang="en-US" baseline="0" dirty="0" smtClean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162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85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442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1083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0718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41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9/19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5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2.jpeg"/><Relationship Id="rId7" Type="http://schemas.openxmlformats.org/officeDocument/2006/relationships/image" Target="../media/image50.png"/><Relationship Id="rId8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jpg"/><Relationship Id="rId7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ng"/><Relationship Id="rId12" Type="http://schemas.openxmlformats.org/officeDocument/2006/relationships/image" Target="../media/image23.png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150.bin"/><Relationship Id="rId16" Type="http://schemas.openxmlformats.org/officeDocument/2006/relationships/image" Target="../media/image13.emf"/><Relationship Id="rId17" Type="http://schemas.openxmlformats.org/officeDocument/2006/relationships/image" Target="../media/image14.png"/><Relationship Id="rId18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8.emf"/><Relationship Id="rId9" Type="http://schemas.openxmlformats.org/officeDocument/2006/relationships/image" Target="../media/image20.png"/><Relationship Id="rId10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6.png"/><Relationship Id="rId8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image" Target="../media/image29.png"/><Relationship Id="rId13" Type="http://schemas.openxmlformats.org/officeDocument/2006/relationships/image" Target="../media/image3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png"/><Relationship Id="rId8" Type="http://schemas.openxmlformats.org/officeDocument/2006/relationships/image" Target="../media/image19.png"/><Relationship Id="rId9" Type="http://schemas.openxmlformats.org/officeDocument/2006/relationships/image" Target="../media/image24.png"/><Relationship Id="rId10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CI 5922</a:t>
            </a:r>
            <a:br>
              <a:rPr lang="en-US" dirty="0" smtClean="0"/>
            </a:br>
            <a:r>
              <a:rPr lang="en-US" dirty="0" smtClean="0"/>
              <a:t>Neural Networks and Deep Learning:</a:t>
            </a:r>
            <a:br>
              <a:rPr lang="en-US" dirty="0" smtClean="0"/>
            </a:br>
            <a:r>
              <a:rPr lang="en-US" dirty="0" smtClean="0"/>
              <a:t>Activation and Loss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ike </a:t>
            </a:r>
            <a:r>
              <a:rPr lang="en-US" dirty="0" err="1" smtClean="0">
                <a:solidFill>
                  <a:schemeClr val="tx1"/>
                </a:solidFill>
              </a:rPr>
              <a:t>Mozer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Department of Computer Science and</a:t>
            </a:r>
            <a:br>
              <a:rPr lang="en-US" dirty="0" smtClean="0"/>
            </a:br>
            <a:r>
              <a:rPr lang="en-US" dirty="0" smtClean="0"/>
              <a:t>Institute of Cognitive Science</a:t>
            </a:r>
            <a:br>
              <a:rPr lang="en-US" dirty="0" smtClean="0"/>
            </a:br>
            <a:r>
              <a:rPr lang="en-US" dirty="0" smtClean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5617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Interpretation of Squared-Error Lo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 a network output and targ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, </m:t>
                    </m:r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∈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ℝ</m:t>
                    </m:r>
                  </m:oMath>
                </a14:m>
                <a:endParaRPr lang="en-US" b="1" dirty="0" smtClean="0">
                  <a:ea typeface="Cambria Math" charset="0"/>
                  <a:cs typeface="Cambria Math" charset="0"/>
                </a:endParaRPr>
              </a:p>
              <a:p>
                <a:r>
                  <a:rPr lang="en-US" dirty="0" smtClean="0"/>
                  <a:t>Suppose that the output is corrupted by Gaussian observation nois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+</m:t>
                    </m:r>
                    <m:r>
                      <a:rPr lang="en-US" b="1" i="1" smtClean="0">
                        <a:latin typeface="Cambria Math" charset="0"/>
                      </a:rPr>
                      <m:t>𝜼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1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𝜼</m:t>
                    </m:r>
                    <m:r>
                      <a:rPr lang="en-US" b="1" i="1" smtClean="0">
                        <a:latin typeface="Cambria Math" charset="0"/>
                      </a:rPr>
                      <m:t> ~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</a:rPr>
                      <m:t>Gaussian</m:t>
                    </m:r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endParaRPr lang="en-US" b="1" dirty="0" smtClean="0"/>
              </a:p>
              <a:p>
                <a:r>
                  <a:rPr lang="en-US" dirty="0" smtClean="0"/>
                  <a:t>We can define the likelihood of the target under this noise model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𝑷</m:t>
                    </m:r>
                    <m:d>
                      <m:d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</m:e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mr-IN" b="1" i="1" smtClean="0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𝝅</m:t>
                            </m:r>
                          </m:e>
                        </m:rad>
                      </m:den>
                    </m:f>
                    <m:r>
                      <a:rPr lang="en-US" b="1" i="0" smtClean="0">
                        <a:latin typeface="Cambria Math" charset="0"/>
                      </a:rPr>
                      <m:t>𝐞𝐱𝐩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b="1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b="1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𝒕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7399282" y="4782208"/>
            <a:ext cx="3815255" cy="1949579"/>
            <a:chOff x="7767144" y="3773215"/>
            <a:chExt cx="3815255" cy="194957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49" t="14193" r="10351" b="6113"/>
            <a:stretch/>
          </p:blipFill>
          <p:spPr>
            <a:xfrm>
              <a:off x="7767144" y="3773215"/>
              <a:ext cx="3815255" cy="1534510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 flipV="1">
              <a:off x="9677224" y="5055477"/>
              <a:ext cx="0" cy="252247"/>
            </a:xfrm>
            <a:prstGeom prst="line">
              <a:avLst/>
            </a:prstGeom>
            <a:ln w="22225">
              <a:solidFill>
                <a:srgbClr val="FF000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9481497" y="5245740"/>
                  <a:ext cx="449161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dirty="0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𝒚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1497" y="5245740"/>
                  <a:ext cx="449161" cy="4770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251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Interpretation of Squared-Error Lo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b="1" dirty="0" smtClean="0"/>
                  <a:t>For a set of training examples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∈{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𝟐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𝟑</m:t>
                    </m:r>
                    <m:r>
                      <a:rPr lang="en-US" b="1" i="1" smtClean="0">
                        <a:latin typeface="Cambria Math" charset="0"/>
                      </a:rPr>
                      <m:t>, …}</m:t>
                    </m:r>
                  </m:oMath>
                </a14:m>
                <a:r>
                  <a:rPr lang="en-US" b="1" dirty="0" smtClean="0"/>
                  <a:t>, we can define the data set 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sub>
                      <m:sup/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𝑷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𝒕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𝜶</m:t>
                                </m:r>
                              </m:sup>
                            </m:sSup>
                          </m:e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𝜶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b="1" dirty="0" smtClean="0">
                  <a:ea typeface="Cambria Math" charset="0"/>
                  <a:cs typeface="Cambria Math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=</m:t>
                    </m:r>
                    <m:r>
                      <a:rPr lang="en-US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𝐥𝐧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𝜶</m:t>
                        </m:r>
                      </m:sub>
                      <m:sup/>
                      <m:e>
                        <m:r>
                          <a:rPr lang="en-US" b="1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𝐥𝐧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𝑷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b="1" dirty="0" smtClean="0"/>
                  <a:t>     where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𝑷</m:t>
                    </m:r>
                    <m:d>
                      <m:dPr>
                        <m:ctrlPr>
                          <a:rPr lang="en-US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𝒕</m:t>
                        </m:r>
                      </m:e>
                      <m:e>
                        <m:r>
                          <a:rPr lang="en-US" i="1">
                            <a:latin typeface="Cambria Math" charset="0"/>
                          </a:rPr>
                          <m:t>𝒚</m:t>
                        </m:r>
                      </m:e>
                    </m:d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mr-IN" i="1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  <m:r>
                              <a:rPr lang="en-US" i="1">
                                <a:latin typeface="Cambria Math" charset="0"/>
                              </a:rPr>
                              <m:t>𝝅</m:t>
                            </m:r>
                          </m:e>
                        </m:rad>
                      </m:den>
                    </m:f>
                    <m:r>
                      <a:rPr lang="en-US">
                        <a:latin typeface="Cambria Math" charset="0"/>
                      </a:rPr>
                      <m:t>𝐞𝐱𝐩</m:t>
                    </m:r>
                    <m:d>
                      <m:dPr>
                        <m:ctrlPr>
                          <a:rPr lang="mr-I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ctrlPr>
                              <a:rPr lang="mr-IN" i="1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𝒕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b="1" dirty="0" smtClean="0"/>
              </a:p>
              <a:p>
                <a:pPr lvl="1"/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latin typeface="Cambria Math" charset="0"/>
                          </a:rPr>
                          <m:t>𝟐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</a:rPr>
                          <m:t>𝜶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mr-IN" b="1" i="1" smtClean="0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𝜶</m:t>
                                    </m:r>
                                  </m:sup>
                                </m:sSup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1" i="1" smtClean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𝜶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b="1" dirty="0" smtClean="0"/>
              </a:p>
              <a:p>
                <a:r>
                  <a:rPr lang="en-US" b="1" dirty="0" smtClean="0"/>
                  <a:t>Squared error can be viewed as likelihood under Gaussian observation nois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a:rPr lang="en-US" b="1" i="0" smtClean="0">
                            <a:latin typeface="Cambria Math" charset="0"/>
                          </a:rPr>
                          <m:t>𝐬𝐪𝐞𝐫𝐫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−</m:t>
                    </m:r>
                    <m:r>
                      <a:rPr lang="en-US" b="1" i="1" smtClean="0">
                        <a:latin typeface="Cambria Math" charset="0"/>
                      </a:rPr>
                      <m:t>𝒄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Other noise distributions can motivate alternative losses.</a:t>
                </a:r>
              </a:p>
              <a:p>
                <a:pPr lvl="1"/>
                <a:r>
                  <a:rPr lang="en-US" b="1" dirty="0" smtClean="0"/>
                  <a:t>e.g., Laplace distributed nois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a:rPr lang="en-US" b="1" i="0" smtClean="0">
                            <a:latin typeface="Cambria Math" charset="0"/>
                          </a:rPr>
                          <m:t>𝐚𝐛𝐬𝐞𝐫𝐫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hr-HR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𝒕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</m:d>
                  </m:oMath>
                </a14:m>
                <a:endParaRPr lang="en-US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6126166"/>
                <a:ext cx="2128660" cy="629339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200" b="1" dirty="0" smtClean="0">
                    <a:solidFill>
                      <a:srgbClr val="FFC000"/>
                    </a:solidFill>
                  </a:rPr>
                  <a:t>W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𝝏</m:t>
                        </m:r>
                        <m:sSub>
                          <m:sSubPr>
                            <m:ctrlP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200" b="1" i="1" smtClean="0">
                                <a:solidFill>
                                  <a:srgbClr val="FFC000"/>
                                </a:solidFill>
                                <a:latin typeface="Cambria Math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2200" b="1" i="0" smtClean="0">
                                <a:solidFill>
                                  <a:srgbClr val="FFC000"/>
                                </a:solidFill>
                                <a:latin typeface="Cambria Math" charset="0"/>
                              </a:rPr>
                              <m:t>𝐚𝐛𝐬𝐞𝐫𝐫</m:t>
                            </m:r>
                          </m:sub>
                        </m:sSub>
                      </m:num>
                      <m:den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2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en-US" sz="2200" b="1" dirty="0" smtClean="0">
                    <a:solidFill>
                      <a:srgbClr val="FFC000"/>
                    </a:solidFill>
                  </a:rPr>
                  <a:t> ?</a:t>
                </a:r>
                <a:endParaRPr lang="en-US" sz="22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126166"/>
                <a:ext cx="2128660" cy="629339"/>
              </a:xfrm>
              <a:prstGeom prst="rect">
                <a:avLst/>
              </a:prstGeom>
              <a:blipFill rotWithShape="0">
                <a:blip r:embed="rId4"/>
                <a:stretch>
                  <a:fillRect l="-3419" r="-2564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9494" y="4436291"/>
            <a:ext cx="2993610" cy="2439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93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egorical Outpu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considered the case where the 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en-US" dirty="0" smtClean="0"/>
                  <a:t> denotes the probability of class membership</a:t>
                </a:r>
              </a:p>
              <a:p>
                <a:pPr lvl="1"/>
                <a:r>
                  <a:rPr lang="en-US" dirty="0" smtClean="0"/>
                  <a:t>belonging to class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charset="0"/>
                      </a:rPr>
                      <m:t>𝑨</m:t>
                    </m:r>
                  </m:oMath>
                </a14:m>
                <a:r>
                  <a:rPr lang="en-US" dirty="0" smtClean="0"/>
                  <a:t> versu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charset="0"/>
                          </a:rPr>
                          <m:t>𝑨</m:t>
                        </m:r>
                      </m:e>
                    </m:acc>
                  </m:oMath>
                </a14:m>
                <a:endParaRPr lang="en-US" i="1" dirty="0" smtClean="0"/>
              </a:p>
              <a:p>
                <a:r>
                  <a:rPr lang="en-US" dirty="0" smtClean="0"/>
                  <a:t>Instead of two possible categories, suppose there are </a:t>
                </a:r>
                <a:r>
                  <a:rPr lang="en-US" i="1" dirty="0" smtClean="0"/>
                  <a:t>n</a:t>
                </a:r>
              </a:p>
              <a:p>
                <a:pPr lvl="1"/>
                <a:r>
                  <a:rPr lang="en-US" dirty="0" smtClean="0"/>
                  <a:t>e.g., animal, vegetable, mineral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603531"/>
            <a:ext cx="1767588" cy="1154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686" y="4608251"/>
            <a:ext cx="1634359" cy="1150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543" y="4603531"/>
            <a:ext cx="1607390" cy="115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41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egorical Outpu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4"/>
                <a:ext cx="11176000" cy="516583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Each input can belong to one categor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dirty="0" smtClean="0"/>
                  <a:t> denotes the probability that the input’s category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𝒋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To interpr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</m:oMath>
                </a14:m>
                <a:r>
                  <a:rPr lang="en-US" dirty="0" smtClean="0"/>
                  <a:t> as a probability distribution over the alternatives</a:t>
                </a:r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𝒋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nary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≤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≤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Activation fun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1" i="1" smtClean="0">
                            <a:latin typeface="Cambria Math" charset="0"/>
                          </a:rPr>
                          <m:t>exp</m:t>
                        </m:r>
                        <m:d>
                          <m:dPr>
                            <m:ctrlPr>
                              <a:rPr lang="mr-IN" b="1" i="1" smtClean="0"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b="1" i="1" smtClean="0">
                            <a:latin typeface="Cambria Math" charset="0"/>
                          </a:rPr>
                          <m:t> </m:t>
                        </m:r>
                      </m:num>
                      <m:den>
                        <m:nary>
                          <m:naryPr>
                            <m:chr m:val="∑"/>
                            <m:supHide m:val="on"/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naryPr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𝒌</m:t>
                            </m:r>
                          </m:sub>
                          <m:sup/>
                          <m:e>
                            <m:r>
                              <m:rPr>
                                <m:sty m:val="p"/>
                              </m:rPr>
                              <a:rPr lang="en-US" i="1">
                                <a:latin typeface="Cambria Math" charset="0"/>
                              </a:rPr>
                              <m:t>exp</m:t>
                            </m:r>
                            <m:d>
                              <m:dPr>
                                <m:ctrlPr>
                                  <a:rPr lang="mr-IN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𝒛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𝒌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dirty="0" smtClean="0"/>
                  <a:t>                                </a:t>
                </a:r>
              </a:p>
              <a:p>
                <a:pPr lvl="2"/>
                <a:r>
                  <a:rPr lang="en-US" dirty="0" smtClean="0"/>
                  <a:t>Exponentiation ensures nonnegative values</a:t>
                </a:r>
              </a:p>
              <a:p>
                <a:pPr lvl="2"/>
                <a:r>
                  <a:rPr lang="en-US" dirty="0" smtClean="0"/>
                  <a:t>Denominator ensures sum to 1</a:t>
                </a:r>
              </a:p>
              <a:p>
                <a:r>
                  <a:rPr lang="en-US" dirty="0" smtClean="0"/>
                  <a:t>Known as </a:t>
                </a:r>
                <a:r>
                  <a:rPr lang="en-US" dirty="0" err="1" smtClean="0"/>
                  <a:t>softmax</a:t>
                </a:r>
                <a:r>
                  <a:rPr lang="en-US" dirty="0" smtClean="0"/>
                  <a:t>, and formerly, </a:t>
                </a:r>
                <a:r>
                  <a:rPr lang="en-US" dirty="0" err="1" smtClean="0"/>
                  <a:t>Luce</a:t>
                </a:r>
                <a:r>
                  <a:rPr lang="en-US" dirty="0" smtClean="0"/>
                  <a:t> choice rul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4"/>
                <a:ext cx="11176000" cy="5165830"/>
              </a:xfrm>
              <a:blipFill rotWithShape="0">
                <a:blip r:embed="rId3"/>
                <a:stretch>
                  <a:fillRect l="-873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546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s For Categorical Outpu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4"/>
                <a:ext cx="11176000" cy="497664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For </a:t>
                </a:r>
                <a:r>
                  <a:rPr lang="en-US" dirty="0" err="1" smtClean="0"/>
                  <a:t>softmax</a:t>
                </a:r>
                <a:r>
                  <a:rPr lang="en-US" dirty="0" smtClean="0"/>
                  <a:t> output functio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eight update is the same as for two-category case!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mr-IN" dirty="0" smtClean="0"/>
                  <a:t>…</a:t>
                </a:r>
                <a:r>
                  <a:rPr lang="en-US" dirty="0" smtClean="0"/>
                  <a:t>when expressed in terms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4"/>
                <a:ext cx="11176000" cy="4976644"/>
              </a:xfrm>
              <a:blipFill rotWithShape="0">
                <a:blip r:embed="rId3"/>
                <a:stretch>
                  <a:fillRect l="-164" t="-1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53763"/>
              </p:ext>
            </p:extLst>
          </p:nvPr>
        </p:nvGraphicFramePr>
        <p:xfrm>
          <a:off x="1488036" y="2032940"/>
          <a:ext cx="1882588" cy="81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4" imgW="2133600" imgH="927100" progId="Equation.DSMT4">
                  <p:embed/>
                </p:oleObj>
              </mc:Choice>
              <mc:Fallback>
                <p:oleObj name="Equation" r:id="rId4" imgW="2133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8036" y="2032940"/>
                        <a:ext cx="1882588" cy="81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06055"/>
              </p:ext>
            </p:extLst>
          </p:nvPr>
        </p:nvGraphicFramePr>
        <p:xfrm>
          <a:off x="1488036" y="4467893"/>
          <a:ext cx="1400735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6" imgW="1587500" imgH="419100" progId="Equation.DSMT4">
                  <p:embed/>
                </p:oleObj>
              </mc:Choice>
              <mc:Fallback>
                <p:oleObj name="Equation" r:id="rId6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8036" y="4467893"/>
                        <a:ext cx="1400735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48069"/>
              </p:ext>
            </p:extLst>
          </p:nvPr>
        </p:nvGraphicFramePr>
        <p:xfrm>
          <a:off x="4145231" y="3711056"/>
          <a:ext cx="523314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Equation" r:id="rId8" imgW="5930900" imgH="2159000" progId="Equation.DSMT4">
                  <p:embed/>
                </p:oleObj>
              </mc:Choice>
              <mc:Fallback>
                <p:oleObj name="Equation" r:id="rId8" imgW="5930900" imgH="215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5231" y="3711056"/>
                        <a:ext cx="5233147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00480"/>
              </p:ext>
            </p:extLst>
          </p:nvPr>
        </p:nvGraphicFramePr>
        <p:xfrm>
          <a:off x="4145231" y="2139395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Equation" r:id="rId10" imgW="1612900" imgH="685800" progId="Equation.DSMT4">
                  <p:embed/>
                </p:oleObj>
              </mc:Choice>
              <mc:Fallback>
                <p:oleObj name="Equation" r:id="rId10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45231" y="2139395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50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ified Linear Unit (</a:t>
            </a:r>
            <a:r>
              <a:rPr lang="en-US" dirty="0" err="1" smtClean="0"/>
              <a:t>ReLU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5226908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Activation function                               Derivative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accent2"/>
                        </a:solidFill>
                        <a:latin typeface="Cambria Math" charset="0"/>
                      </a:rPr>
                      <m:t>max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(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𝟎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,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𝒛</m:t>
                    </m:r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accent2"/>
                    </a:solidFill>
                  </a:rPr>
                  <a:t>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 smtClean="0"/>
                  <a:t>Advantages</a:t>
                </a:r>
              </a:p>
              <a:p>
                <a:pPr lvl="1"/>
                <a:r>
                  <a:rPr lang="en-US" dirty="0" smtClean="0"/>
                  <a:t>fast to compute activation and derivatives</a:t>
                </a:r>
              </a:p>
              <a:p>
                <a:pPr lvl="1"/>
                <a:r>
                  <a:rPr lang="en-US" dirty="0" smtClean="0"/>
                  <a:t>no squashing of back propagated error signal as long as unit is activated</a:t>
                </a:r>
              </a:p>
              <a:p>
                <a:pPr lvl="1"/>
                <a:r>
                  <a:rPr lang="en-US" dirty="0" smtClean="0"/>
                  <a:t>discontinuity in derivative at z=0</a:t>
                </a:r>
              </a:p>
              <a:p>
                <a:pPr lvl="1"/>
                <a:r>
                  <a:rPr lang="en-US" dirty="0" smtClean="0"/>
                  <a:t>sparsity ?</a:t>
                </a:r>
              </a:p>
              <a:p>
                <a:r>
                  <a:rPr lang="en-US" dirty="0" smtClean="0"/>
                  <a:t>Disadvantages</a:t>
                </a:r>
                <a:endParaRPr lang="en-US" dirty="0"/>
              </a:p>
              <a:p>
                <a:pPr lvl="1"/>
                <a:r>
                  <a:rPr lang="en-US" dirty="0" smtClean="0"/>
                  <a:t>can potentially lead to exploding gradients and activations</a:t>
                </a:r>
              </a:p>
              <a:p>
                <a:pPr lvl="1"/>
                <a:r>
                  <a:rPr lang="en-US" dirty="0" smtClean="0"/>
                  <a:t>may waste units:</a:t>
                </a:r>
                <a:r>
                  <a:rPr lang="en-US" dirty="0"/>
                  <a:t> </a:t>
                </a:r>
                <a:r>
                  <a:rPr lang="en-US" dirty="0" smtClean="0"/>
                  <a:t> units that are never activated above threshold won’t lear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5226908"/>
              </a:xfrm>
              <a:blipFill rotWithShape="0">
                <a:blip r:embed="rId3"/>
                <a:stretch>
                  <a:fillRect t="-1750" b="-1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303000" y="2400300"/>
            <a:ext cx="184731" cy="569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9810750" y="918176"/>
            <a:ext cx="1035050" cy="0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0852150" y="228600"/>
            <a:ext cx="635581" cy="689576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25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ky </a:t>
            </a:r>
            <a:r>
              <a:rPr lang="en-US" dirty="0" err="1" smtClean="0"/>
              <a:t>ReL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Activation function                               </a:t>
                </a:r>
                <a:r>
                  <a:rPr lang="en-US" dirty="0"/>
                  <a:t> </a:t>
                </a:r>
                <a:r>
                  <a:rPr lang="en-US" dirty="0" smtClean="0"/>
                  <a:t>                     Derivative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</m:oMath>
                </a14:m>
                <a:r>
                  <a:rPr lang="en-US" sz="2800" dirty="0" smtClean="0">
                    <a:solidFill>
                      <a:schemeClr val="accent2"/>
                    </a:solidFill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 dirty="0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i="1" dirty="0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i="1" dirty="0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𝜶</m:t>
                              </m:r>
                              <m:r>
                                <a:rPr lang="en-US" sz="2800" b="1" i="1" dirty="0" smtClean="0"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dirty="0"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dirty="0"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 smtClean="0">
                    <a:solidFill>
                      <a:schemeClr val="accent2"/>
                    </a:solidFill>
                  </a:rPr>
                  <a:t>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𝜶</m:t>
                              </m:r>
                            </m:e>
                            <m:e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          </m:t>
                              </m:r>
                              <m:r>
                                <a:rPr lang="en-US" sz="2800" b="1" i="0" dirty="0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𝐨𝐭𝐡𝐞𝐫𝐰𝐢𝐬𝐞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 smtClean="0"/>
                  <a:t>Reduces to standard </a:t>
                </a:r>
                <a:r>
                  <a:rPr lang="en-US" dirty="0" err="1" smtClean="0"/>
                  <a:t>ReLU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Trade off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leads to inefficient use of resources (underutilized units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r>
                  <a:rPr lang="en-US" dirty="0" smtClean="0"/>
                  <a:t> lose nonlinearity essential for interesting computa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 rotWithShape="0">
                <a:blip r:embed="rId3"/>
                <a:stretch>
                  <a:fillRect t="-2019"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9853105" y="946498"/>
            <a:ext cx="1004833" cy="232129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0852150" y="265014"/>
            <a:ext cx="635581" cy="689576"/>
          </a:xfrm>
          <a:prstGeom prst="line">
            <a:avLst/>
          </a:prstGeom>
          <a:ln w="50800">
            <a:solidFill>
              <a:srgbClr val="FF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5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ftplu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ctivation function                               </a:t>
                </a:r>
                <a:r>
                  <a:rPr lang="en-US" dirty="0"/>
                  <a:t> </a:t>
                </a:r>
                <a:r>
                  <a:rPr lang="en-US" dirty="0" smtClean="0"/>
                  <a:t>                    Derivative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𝐥𝐧</m:t>
                    </m:r>
                    <m:d>
                      <m:dPr>
                        <m:ctrlPr>
                          <a:rPr lang="mr-IN" sz="2800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  <m:r>
                          <a:rPr lang="en-US" sz="2800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                                                      </m:t>
                    </m:r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800" b="1" i="1" dirty="0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  <m:t>𝒛</m:t>
                            </m:r>
                          </m:sup>
                        </m:sSup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800" b="1" i="0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𝐥𝐨𝐠𝐢𝐬𝐭𝐢𝐜</m:t>
                    </m:r>
                    <m:d>
                      <m:d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e>
                    </m:d>
                  </m:oMath>
                </a14:m>
                <a:endParaRPr lang="en-US" sz="2800" b="1" dirty="0" smtClean="0">
                  <a:solidFill>
                    <a:schemeClr val="accent2"/>
                  </a:solidFill>
                </a:endParaRPr>
              </a:p>
              <a:p>
                <a:r>
                  <a:rPr lang="en-US" sz="2888" dirty="0" smtClean="0"/>
                  <a:t>Derivative</a:t>
                </a:r>
              </a:p>
              <a:p>
                <a:pPr lvl="1"/>
                <a:r>
                  <a:rPr lang="en-US" sz="2800" dirty="0" smtClean="0"/>
                  <a:t>defined everywhere</a:t>
                </a:r>
              </a:p>
              <a:p>
                <a:pPr lvl="1"/>
                <a:r>
                  <a:rPr lang="en-US" sz="2800" dirty="0" smtClean="0"/>
                  <a:t>zero only for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</a:rPr>
                      <m:t>𝒛</m:t>
                    </m:r>
                    <m:r>
                      <a:rPr lang="en-US" sz="2800" b="1" i="1" smtClean="0">
                        <a:latin typeface="Cambria Math" charset="0"/>
                      </a:rPr>
                      <m:t>→−∞</m:t>
                    </m:r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 rotWithShape="0">
                <a:blip r:embed="rId3"/>
                <a:stretch>
                  <a:fillRect l="-273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810750" y="240326"/>
            <a:ext cx="2006114" cy="674631"/>
          </a:xfrm>
          <a:custGeom>
            <a:avLst/>
            <a:gdLst>
              <a:gd name="connsiteX0" fmla="*/ 0 w 1781908"/>
              <a:gd name="connsiteY0" fmla="*/ 656492 h 674631"/>
              <a:gd name="connsiteX1" fmla="*/ 791308 w 1781908"/>
              <a:gd name="connsiteY1" fmla="*/ 650631 h 674631"/>
              <a:gd name="connsiteX2" fmla="*/ 1254369 w 1781908"/>
              <a:gd name="connsiteY2" fmla="*/ 422031 h 674631"/>
              <a:gd name="connsiteX3" fmla="*/ 1781908 w 1781908"/>
              <a:gd name="connsiteY3" fmla="*/ 0 h 674631"/>
              <a:gd name="connsiteX4" fmla="*/ 1781908 w 1781908"/>
              <a:gd name="connsiteY4" fmla="*/ 0 h 674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1908" h="674631">
                <a:moveTo>
                  <a:pt x="0" y="656492"/>
                </a:moveTo>
                <a:cubicBezTo>
                  <a:pt x="291123" y="673100"/>
                  <a:pt x="582247" y="689708"/>
                  <a:pt x="791308" y="650631"/>
                </a:cubicBezTo>
                <a:cubicBezTo>
                  <a:pt x="1000370" y="611554"/>
                  <a:pt x="1089269" y="530469"/>
                  <a:pt x="1254369" y="422031"/>
                </a:cubicBezTo>
                <a:cubicBezTo>
                  <a:pt x="1419469" y="313593"/>
                  <a:pt x="1781908" y="0"/>
                  <a:pt x="1781908" y="0"/>
                </a:cubicBezTo>
                <a:lnTo>
                  <a:pt x="1781908" y="0"/>
                </a:lnTo>
              </a:path>
            </a:pathLst>
          </a:custGeom>
          <a:noFill/>
          <a:ln w="4762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52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Linear Unit (ELU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ctivation function                               </a:t>
                </a:r>
                <a:r>
                  <a:rPr lang="en-US" dirty="0"/>
                  <a:t> </a:t>
                </a:r>
                <a:r>
                  <a:rPr lang="en-US" dirty="0" smtClean="0"/>
                  <a:t>                    Derivative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𝒚</m:t>
                    </m:r>
                    <m:r>
                      <a:rPr lang="en-US" sz="2800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</m:e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𝜶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schemeClr val="accent2"/>
                                      </a:solidFill>
                                      <a:latin typeface="Cambria Math" charset="0"/>
                                    </a:rPr>
                                    <m:t>𝒛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𝟏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b="1" i="1" smtClean="0">
                                  <a:solidFill>
                                    <a:schemeClr val="accent2"/>
                                  </a:solidFill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2800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                                    </m:t>
                    </m:r>
                    <m:f>
                      <m:fPr>
                        <m:ctrlP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𝒚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𝝏</m:t>
                        </m:r>
                        <m:r>
                          <a:rPr lang="en-US" sz="2800" b="1" i="1" dirty="0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𝒛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mr-IN" sz="2800" i="1">
                                <a:latin typeface="Cambria Math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&gt;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𝒚</m:t>
                              </m:r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+</m:t>
                              </m:r>
                              <m:r>
                                <a:rPr lang="en-US" sz="2800" b="1" i="1" smtClean="0">
                                  <a:latin typeface="Cambria Math" charset="0"/>
                                </a:rPr>
                                <m:t>𝜶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charset="0"/>
                                </a:rPr>
                                <m:t>𝒛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≤</m:t>
                              </m:r>
                              <m:r>
                                <a:rPr lang="en-US" sz="2800" i="1">
                                  <a:latin typeface="Cambria Math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dirty="0">
                  <a:solidFill>
                    <a:schemeClr val="accent2"/>
                  </a:solidFill>
                </a:endParaRPr>
              </a:p>
              <a:p>
                <a:r>
                  <a:rPr lang="en-US" dirty="0" smtClean="0"/>
                  <a:t>Reduces to standard </a:t>
                </a:r>
                <a:r>
                  <a:rPr lang="en-US" dirty="0" err="1" smtClean="0"/>
                  <a:t>ReLU</a:t>
                </a: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𝜶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</m:oMath>
                </a14:m>
                <a:endParaRPr lang="en-US" b="1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235676"/>
                <a:ext cx="11176000" cy="3929448"/>
              </a:xfrm>
              <a:blipFill rotWithShape="0">
                <a:blip r:embed="rId3"/>
                <a:stretch>
                  <a:fillRect l="-164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10845800" y="355600"/>
            <a:ext cx="0" cy="11938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>
            <a:off x="10845800" y="-82550"/>
            <a:ext cx="0" cy="207010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9810750" y="341926"/>
            <a:ext cx="1790214" cy="786604"/>
          </a:xfrm>
          <a:custGeom>
            <a:avLst/>
            <a:gdLst>
              <a:gd name="connsiteX0" fmla="*/ 0 w 1781908"/>
              <a:gd name="connsiteY0" fmla="*/ 656492 h 674631"/>
              <a:gd name="connsiteX1" fmla="*/ 791308 w 1781908"/>
              <a:gd name="connsiteY1" fmla="*/ 650631 h 674631"/>
              <a:gd name="connsiteX2" fmla="*/ 1254369 w 1781908"/>
              <a:gd name="connsiteY2" fmla="*/ 422031 h 674631"/>
              <a:gd name="connsiteX3" fmla="*/ 1781908 w 1781908"/>
              <a:gd name="connsiteY3" fmla="*/ 0 h 674631"/>
              <a:gd name="connsiteX4" fmla="*/ 1781908 w 1781908"/>
              <a:gd name="connsiteY4" fmla="*/ 0 h 674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81908" h="674631">
                <a:moveTo>
                  <a:pt x="0" y="656492"/>
                </a:moveTo>
                <a:cubicBezTo>
                  <a:pt x="291123" y="673100"/>
                  <a:pt x="582247" y="689708"/>
                  <a:pt x="791308" y="650631"/>
                </a:cubicBezTo>
                <a:cubicBezTo>
                  <a:pt x="1000370" y="611554"/>
                  <a:pt x="1089269" y="530469"/>
                  <a:pt x="1254369" y="422031"/>
                </a:cubicBezTo>
                <a:cubicBezTo>
                  <a:pt x="1419469" y="313593"/>
                  <a:pt x="1781908" y="0"/>
                  <a:pt x="1781908" y="0"/>
                </a:cubicBezTo>
                <a:lnTo>
                  <a:pt x="1781908" y="0"/>
                </a:lnTo>
              </a:path>
            </a:pathLst>
          </a:custGeom>
          <a:noFill/>
          <a:ln w="4762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𝒛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600" y="892776"/>
                <a:ext cx="421910" cy="4770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0F6FC6"/>
                          </a:solidFill>
                          <a:latin typeface="Cambria Math" charset="0"/>
                        </a:rPr>
                        <m:t>𝒚</m:t>
                      </m:r>
                    </m:oMath>
                  </m:oMathPara>
                </a14:m>
                <a:endParaRPr lang="en-US" sz="2500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40" y="179887"/>
                <a:ext cx="449161" cy="477054"/>
              </a:xfrm>
              <a:prstGeom prst="rect">
                <a:avLst/>
              </a:prstGeom>
              <a:blipFill rotWithShape="0">
                <a:blip r:embed="rId5"/>
                <a:stretch>
                  <a:fillRect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2574576" y="3701364"/>
            <a:ext cx="6737334" cy="3156636"/>
            <a:chOff x="2574576" y="3701364"/>
            <a:chExt cx="6737334" cy="315663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2137" y="3762976"/>
              <a:ext cx="6144533" cy="30950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8890000" y="6353776"/>
                  <a:ext cx="421910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F6FC6"/>
                            </a:solidFill>
                            <a:latin typeface="Cambria Math" charset="0"/>
                          </a:rPr>
                          <m:t>𝒛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0000" y="6353776"/>
                  <a:ext cx="421910" cy="47705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574576" y="3701364"/>
                  <a:ext cx="449161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F6FC6"/>
                            </a:solidFill>
                            <a:latin typeface="Cambria Math" charset="0"/>
                          </a:rPr>
                          <m:t>𝒚</m:t>
                        </m:r>
                      </m:oMath>
                    </m:oMathPara>
                  </a14:m>
                  <a:endParaRPr lang="en-US" sz="2500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4576" y="3701364"/>
                  <a:ext cx="449161" cy="47705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596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Basis Func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ctivation func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𝒚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i="1">
                        <a:latin typeface="Cambria Math" charset="0"/>
                      </a:rPr>
                      <m:t>exp</m:t>
                    </m:r>
                    <m:d>
                      <m:dPr>
                        <m:ctrlPr>
                          <a:rPr lang="mr-IN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𝒙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Sparse activation</a:t>
                </a:r>
              </a:p>
              <a:p>
                <a:pPr lvl="1"/>
                <a:r>
                  <a:rPr lang="en-US" dirty="0" smtClean="0"/>
                  <a:t>many units just don’t learn</a:t>
                </a:r>
              </a:p>
              <a:p>
                <a:pPr lvl="1"/>
                <a:r>
                  <a:rPr lang="en-US" dirty="0" smtClean="0"/>
                  <a:t>same issue as </a:t>
                </a:r>
                <a:r>
                  <a:rPr lang="en-US" dirty="0" err="1" smtClean="0"/>
                  <a:t>ReLUs</a:t>
                </a:r>
                <a:endParaRPr lang="en-US" dirty="0" smtClean="0"/>
              </a:p>
              <a:p>
                <a:r>
                  <a:rPr lang="en-US" dirty="0" smtClean="0"/>
                  <a:t>Clever schemes to initialize weights</a:t>
                </a:r>
              </a:p>
              <a:p>
                <a:pPr lvl="1"/>
                <a:r>
                  <a:rPr lang="en-US" dirty="0" smtClean="0"/>
                  <a:t>e.g., </a:t>
                </a:r>
                <a:r>
                  <a:rPr lang="en-US" dirty="0" smtClean="0"/>
                  <a:t>s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𝒘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near cluster o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𝒙</m:t>
                    </m:r>
                  </m:oMath>
                </a14:m>
                <a:r>
                  <a:rPr lang="en-US" dirty="0" smtClean="0"/>
                  <a:t>’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9564706" y="4269449"/>
            <a:ext cx="2398545" cy="2349500"/>
            <a:chOff x="9564706" y="4269449"/>
            <a:chExt cx="2398545" cy="2349500"/>
          </a:xfrm>
        </p:grpSpPr>
        <p:sp>
          <p:nvSpPr>
            <p:cNvPr id="4" name="Rectangle 3"/>
            <p:cNvSpPr/>
            <p:nvPr/>
          </p:nvSpPr>
          <p:spPr>
            <a:xfrm>
              <a:off x="9564706" y="4269449"/>
              <a:ext cx="2349500" cy="234950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11279206" y="6110949"/>
              <a:ext cx="139700" cy="139700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717106" y="4438325"/>
                  <a:ext cx="441146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𝒙</m:t>
                        </m:r>
                      </m:oMath>
                    </m:oMathPara>
                  </a14:m>
                  <a:endParaRPr lang="en-US" sz="25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7106" y="4438325"/>
                  <a:ext cx="441146" cy="4770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1453175" y="5872422"/>
                  <a:ext cx="510076" cy="477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b="1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𝒘</m:t>
                        </m:r>
                      </m:oMath>
                    </m:oMathPara>
                  </a14:m>
                  <a:endParaRPr lang="en-US" sz="25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53175" y="5872422"/>
                  <a:ext cx="510076" cy="477054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7"/>
            <p:cNvSpPr/>
            <p:nvPr/>
          </p:nvSpPr>
          <p:spPr>
            <a:xfrm>
              <a:off x="10139016" y="4676852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9804613" y="5066074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664913" y="4454299"/>
              <a:ext cx="139700" cy="139700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946" y="1247121"/>
            <a:ext cx="3554019" cy="27924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638171" y="0"/>
            <a:ext cx="263553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chemeClr val="bg1">
                    <a:lumMod val="50000"/>
                  </a:schemeClr>
                </a:solidFill>
              </a:rPr>
              <a:t>Image credits: www.dtreg.com</a:t>
            </a:r>
            <a:endParaRPr lang="en-US" sz="1500" b="1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sz="1500" b="1" dirty="0" smtClean="0">
                <a:solidFill>
                  <a:schemeClr val="bg1">
                    <a:lumMod val="50000"/>
                  </a:schemeClr>
                </a:solidFill>
              </a:rPr>
              <a:t>                           </a:t>
            </a:r>
            <a:r>
              <a:rPr lang="en-US" sz="1500" b="1" dirty="0" err="1" smtClean="0">
                <a:solidFill>
                  <a:schemeClr val="bg1">
                    <a:lumMod val="50000"/>
                  </a:schemeClr>
                </a:solidFill>
              </a:rPr>
              <a:t>bio.felk.cvut.cz</a:t>
            </a:r>
            <a:endParaRPr lang="en-US" sz="1500" b="1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9221" y="1633693"/>
            <a:ext cx="3124985" cy="1978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92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Activation and Loss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neural net specifies</a:t>
            </a:r>
          </a:p>
          <a:p>
            <a:pPr lvl="1"/>
            <a:r>
              <a:rPr lang="en-US" dirty="0" smtClean="0"/>
              <a:t>an activation rule for the output unit(s)</a:t>
            </a:r>
          </a:p>
          <a:p>
            <a:pPr lvl="1"/>
            <a:r>
              <a:rPr lang="en-US" dirty="0" smtClean="0"/>
              <a:t>a loss defined in terms of the output activation</a:t>
            </a:r>
          </a:p>
          <a:p>
            <a:pPr lvl="1"/>
            <a:endParaRPr lang="en-US" dirty="0"/>
          </a:p>
          <a:p>
            <a:r>
              <a:rPr lang="en-US" dirty="0" smtClean="0"/>
              <a:t>First a bit of review</a:t>
            </a:r>
            <a:r>
              <a:rPr lang="mr-IN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40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layground.tensorflow.or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974" y="1105797"/>
            <a:ext cx="7438052" cy="5451755"/>
          </a:xfrm>
        </p:spPr>
      </p:pic>
    </p:spTree>
    <p:extLst>
      <p:ext uri="{BB962C8B-B14F-4D97-AF65-F5344CB8AC3E}">
        <p14:creationId xmlns:p14="http://schemas.microsoft.com/office/powerpoint/2010/main" val="76286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309" y="1344637"/>
            <a:ext cx="8135471" cy="5369808"/>
          </a:xfrm>
        </p:spPr>
        <p:txBody>
          <a:bodyPr>
            <a:normAutofit/>
          </a:bodyPr>
          <a:lstStyle/>
          <a:p>
            <a:r>
              <a:rPr lang="en-US" dirty="0" smtClean="0"/>
              <a:t>Perceptron</a:t>
            </a:r>
          </a:p>
          <a:p>
            <a:pPr lvl="1"/>
            <a:r>
              <a:rPr lang="en-US" dirty="0" smtClean="0"/>
              <a:t>Activation function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Weight update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inear </a:t>
            </a:r>
            <a:r>
              <a:rPr lang="en-US" dirty="0" err="1" smtClean="0"/>
              <a:t>associator</a:t>
            </a:r>
            <a:r>
              <a:rPr lang="en-US" dirty="0" smtClean="0"/>
              <a:t> (a.k.a. linear regression)</a:t>
            </a:r>
          </a:p>
          <a:p>
            <a:pPr lvl="1"/>
            <a:r>
              <a:rPr lang="en-US" dirty="0" smtClean="0"/>
              <a:t>Activation function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Weight upd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65427"/>
              </p:ext>
            </p:extLst>
          </p:nvPr>
        </p:nvGraphicFramePr>
        <p:xfrm>
          <a:off x="3874456" y="2084350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6" name="Equation" r:id="rId3" imgW="1612900" imgH="685800" progId="Equation.DSMT4">
                  <p:embed/>
                </p:oleObj>
              </mc:Choice>
              <mc:Fallback>
                <p:oleObj name="Equation" r:id="rId3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4456" y="2084350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5258"/>
              </p:ext>
            </p:extLst>
          </p:nvPr>
        </p:nvGraphicFramePr>
        <p:xfrm>
          <a:off x="5807346" y="1821161"/>
          <a:ext cx="248770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7" name="Equation" r:id="rId5" imgW="2819400" imgH="1079500" progId="Equation.DSMT4">
                  <p:embed/>
                </p:oleObj>
              </mc:Choice>
              <mc:Fallback>
                <p:oleObj name="Equation" r:id="rId5" imgW="2819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7346" y="1821161"/>
                        <a:ext cx="248770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401366"/>
              </p:ext>
            </p:extLst>
          </p:nvPr>
        </p:nvGraphicFramePr>
        <p:xfrm>
          <a:off x="3874456" y="3202257"/>
          <a:ext cx="1916206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8" name="Equation" r:id="rId7" imgW="2171700" imgH="419100" progId="Equation.DSMT4">
                  <p:embed/>
                </p:oleObj>
              </mc:Choice>
              <mc:Fallback>
                <p:oleObj name="Equation" r:id="rId7" imgW="217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4456" y="3202257"/>
                        <a:ext cx="1916206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77701"/>
              </p:ext>
            </p:extLst>
          </p:nvPr>
        </p:nvGraphicFramePr>
        <p:xfrm>
          <a:off x="6521720" y="3235891"/>
          <a:ext cx="1086971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9" name="Equation" r:id="rId9" imgW="1231900" imgH="419100" progId="Equation.DSMT4">
                  <p:embed/>
                </p:oleObj>
              </mc:Choice>
              <mc:Fallback>
                <p:oleObj name="Equation" r:id="rId9" imgW="1231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1720" y="3235891"/>
                        <a:ext cx="1086971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69373"/>
              </p:ext>
            </p:extLst>
          </p:nvPr>
        </p:nvGraphicFramePr>
        <p:xfrm>
          <a:off x="4003323" y="4824132"/>
          <a:ext cx="1434353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0" name="Equation" r:id="rId11" imgW="1625600" imgH="685800" progId="Equation.DSMT4">
                  <p:embed/>
                </p:oleObj>
              </mc:Choice>
              <mc:Fallback>
                <p:oleObj name="Equation" r:id="rId11" imgW="162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3323" y="4824132"/>
                        <a:ext cx="1434353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9301"/>
              </p:ext>
            </p:extLst>
          </p:nvPr>
        </p:nvGraphicFramePr>
        <p:xfrm>
          <a:off x="3930485" y="6053978"/>
          <a:ext cx="2061882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" name="Equation" r:id="rId13" imgW="2336800" imgH="419100" progId="Equation.DSMT4">
                  <p:embed/>
                </p:oleObj>
              </mc:Choice>
              <mc:Fallback>
                <p:oleObj name="Equation" r:id="rId13" imgW="2336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0485" y="6053978"/>
                        <a:ext cx="2061882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73783"/>
              </p:ext>
            </p:extLst>
          </p:nvPr>
        </p:nvGraphicFramePr>
        <p:xfrm>
          <a:off x="6846816" y="6053978"/>
          <a:ext cx="705971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2" name="Equation" r:id="rId15" imgW="800100" imgH="419100" progId="Equation.DSMT4">
                  <p:embed/>
                </p:oleObj>
              </mc:Choice>
              <mc:Fallback>
                <p:oleObj name="Equation" r:id="rId15" imgW="80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6816" y="6053978"/>
                        <a:ext cx="705971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681781" y="5735506"/>
            <a:ext cx="2059792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</a:t>
            </a:r>
            <a:r>
              <a:rPr lang="en-US" sz="1765" b="1" dirty="0" smtClean="0">
                <a:solidFill>
                  <a:srgbClr val="660066"/>
                </a:solidFill>
              </a:rPr>
              <a:t>loss</a:t>
            </a:r>
            <a:endParaRPr lang="en-US" sz="1765" b="1" dirty="0">
              <a:solidFill>
                <a:srgbClr val="66006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81779" y="2973357"/>
            <a:ext cx="2059793" cy="907171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</a:t>
            </a:r>
            <a:r>
              <a:rPr lang="en-US" sz="1765" b="1" dirty="0" smtClean="0">
                <a:solidFill>
                  <a:srgbClr val="660066"/>
                </a:solidFill>
              </a:rPr>
              <a:t>number </a:t>
            </a:r>
            <a:r>
              <a:rPr lang="en-US" sz="1765" b="1" smtClean="0">
                <a:solidFill>
                  <a:srgbClr val="660066"/>
                </a:solidFill>
              </a:rPr>
              <a:t>of misclassifications</a:t>
            </a:r>
            <a:endParaRPr lang="en-US" sz="1765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12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4" y="1371604"/>
            <a:ext cx="11176000" cy="508174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wo layer net (a.k.a. logistic regression)</a:t>
            </a:r>
          </a:p>
          <a:p>
            <a:pPr lvl="1"/>
            <a:r>
              <a:rPr lang="en-US" dirty="0" smtClean="0"/>
              <a:t>activation function</a:t>
            </a:r>
          </a:p>
          <a:p>
            <a:pPr lvl="1">
              <a:spcBef>
                <a:spcPts val="2475"/>
              </a:spcBef>
            </a:pPr>
            <a:r>
              <a:rPr lang="en-US" dirty="0" smtClean="0"/>
              <a:t>weight upd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ep(</a:t>
            </a:r>
            <a:r>
              <a:rPr lang="en-US" dirty="0" err="1" smtClean="0"/>
              <a:t>er</a:t>
            </a:r>
            <a:r>
              <a:rPr lang="en-US" dirty="0" smtClean="0"/>
              <a:t>) net</a:t>
            </a:r>
          </a:p>
          <a:p>
            <a:pPr lvl="1"/>
            <a:r>
              <a:rPr lang="en-US" dirty="0" smtClean="0"/>
              <a:t>activation function same as above</a:t>
            </a:r>
          </a:p>
          <a:p>
            <a:pPr lvl="1"/>
            <a:r>
              <a:rPr lang="en-US" dirty="0" smtClean="0"/>
              <a:t>weight update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56412" y="2084350"/>
          <a:ext cx="1423147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" name="Equation" r:id="rId3" imgW="1612900" imgH="685800" progId="Equation.DSMT4">
                  <p:embed/>
                </p:oleObj>
              </mc:Choice>
              <mc:Fallback>
                <p:oleObj name="Equation" r:id="rId3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6412" y="2084350"/>
                        <a:ext cx="1423147" cy="605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558367" y="1916206"/>
          <a:ext cx="19498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" name="Equation" r:id="rId5" imgW="2209800" imgH="863600" progId="Equation.DSMT4">
                  <p:embed/>
                </p:oleObj>
              </mc:Choice>
              <mc:Fallback>
                <p:oleObj name="Equation" r:id="rId5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8367" y="1916206"/>
                        <a:ext cx="194982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56412" y="2874309"/>
          <a:ext cx="3104029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" name="Equation" r:id="rId7" imgW="3517900" imgH="419100" progId="Equation.DSMT4">
                  <p:embed/>
                </p:oleObj>
              </mc:Choice>
              <mc:Fallback>
                <p:oleObj name="Equation" r:id="rId7" imgW="351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6412" y="2874309"/>
                        <a:ext cx="3104029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003927" y="2877109"/>
          <a:ext cx="1008529" cy="39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" name="Equation" r:id="rId9" imgW="1143000" imgH="444500" progId="Equation.DSMT4">
                  <p:embed/>
                </p:oleObj>
              </mc:Choice>
              <mc:Fallback>
                <p:oleObj name="Equation" r:id="rId9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3927" y="2877109"/>
                        <a:ext cx="1008529" cy="39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73530" y="3372861"/>
            <a:ext cx="2069791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</a:t>
            </a:r>
            <a:r>
              <a:rPr lang="en-US" sz="1765" b="1" dirty="0" smtClean="0">
                <a:solidFill>
                  <a:srgbClr val="660066"/>
                </a:solidFill>
              </a:rPr>
              <a:t>loss</a:t>
            </a:r>
            <a:endParaRPr lang="en-US" sz="1765" b="1" dirty="0">
              <a:solidFill>
                <a:srgbClr val="660066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01578"/>
              </p:ext>
            </p:extLst>
          </p:nvPr>
        </p:nvGraphicFramePr>
        <p:xfrm>
          <a:off x="4516468" y="5537358"/>
          <a:ext cx="1400735" cy="36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" name="Equation" r:id="rId11" imgW="1587500" imgH="419100" progId="Equation.DSMT4">
                  <p:embed/>
                </p:oleObj>
              </mc:Choice>
              <mc:Fallback>
                <p:oleObj name="Equation" r:id="rId11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6468" y="5537358"/>
                        <a:ext cx="1400735" cy="36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66252"/>
              </p:ext>
            </p:extLst>
          </p:nvPr>
        </p:nvGraphicFramePr>
        <p:xfrm>
          <a:off x="6852395" y="4928855"/>
          <a:ext cx="5233147" cy="15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" name="Equation" r:id="rId13" imgW="5930900" imgH="1714500" progId="Equation.DSMT4">
                  <p:embed/>
                </p:oleObj>
              </mc:Choice>
              <mc:Fallback>
                <p:oleObj name="Equation" r:id="rId13" imgW="59309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2395" y="4928855"/>
                        <a:ext cx="5233147" cy="151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33279" y="4314388"/>
            <a:ext cx="2069791" cy="635559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765" b="1" dirty="0">
                <a:solidFill>
                  <a:srgbClr val="660066"/>
                </a:solidFill>
              </a:rPr>
              <a:t>assumes minimizing squared error </a:t>
            </a:r>
            <a:r>
              <a:rPr lang="en-US" sz="1765" b="1" dirty="0" smtClean="0">
                <a:solidFill>
                  <a:srgbClr val="660066"/>
                </a:solidFill>
              </a:rPr>
              <a:t>loss</a:t>
            </a:r>
            <a:endParaRPr lang="en-US" sz="1765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89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ared Error Lo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ble regardless of output range and output activation function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with logistic output unit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 </a:t>
            </a:r>
            <a:r>
              <a:rPr lang="en-US" dirty="0" err="1" smtClean="0"/>
              <a:t>tanh</a:t>
            </a:r>
            <a:r>
              <a:rPr lang="en-US" dirty="0" smtClean="0"/>
              <a:t> output unit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6459"/>
              </p:ext>
            </p:extLst>
          </p:nvPr>
        </p:nvGraphicFramePr>
        <p:xfrm>
          <a:off x="5289177" y="3433359"/>
          <a:ext cx="194982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3" imgW="2209800" imgH="863600" progId="Equation.DSMT4">
                  <p:embed/>
                </p:oleObj>
              </mc:Choice>
              <mc:Fallback>
                <p:oleObj name="Equation" r:id="rId3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89177" y="3433359"/>
                        <a:ext cx="194982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242171" y="3422070"/>
                <a:ext cx="2086661" cy="773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71" y="3422070"/>
                <a:ext cx="2086661" cy="7732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242171" y="5203574"/>
                <a:ext cx="2862194" cy="7732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solidFill>
                            <a:srgbClr val="0000FF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mr-IN" sz="200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00FF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171" y="5203574"/>
                <a:ext cx="2862194" cy="77328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184077" y="5043317"/>
                <a:ext cx="1729448" cy="4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𝑗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tanh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077" y="5043317"/>
                <a:ext cx="1729448" cy="446917"/>
              </a:xfrm>
              <a:prstGeom prst="rect">
                <a:avLst/>
              </a:prstGeom>
              <a:blipFill rotWithShape="0">
                <a:blip r:embed="rId11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78366" y="5490234"/>
                <a:ext cx="2398670" cy="757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+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exp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⁡(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1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8366" y="5490234"/>
                <a:ext cx="2398670" cy="75732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524242" y="2185609"/>
            <a:ext cx="5143517" cy="773206"/>
            <a:chOff x="2433973" y="2185609"/>
            <a:chExt cx="5143517" cy="77320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2007132"/>
                    </p:ext>
                  </p:extLst>
                </p:nvPr>
              </p:nvGraphicFramePr>
              <p:xfrm>
                <a:off x="2433973" y="2185609"/>
                <a:ext cx="2073088" cy="7732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730" name="Equation" r:id="rId13" imgW="2349500" imgH="876300" progId="Equation.DSMT4">
                        <p:embed/>
                      </p:oleObj>
                    </mc:Choice>
                    <mc:Fallback>
                      <p:oleObj name="Equation" r:id="rId13" imgW="2349500" imgH="876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3973" y="2185609"/>
                              <a:ext cx="2073088" cy="7732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72007132"/>
                    </p:ext>
                  </p:extLst>
                </p:nvPr>
              </p:nvGraphicFramePr>
              <p:xfrm>
                <a:off x="2433973" y="2185609"/>
                <a:ext cx="2073088" cy="77320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02" name="Equation" r:id="rId15" imgW="2349500" imgH="876300" progId="Equation.DSMT4">
                        <p:embed/>
                      </p:oleObj>
                    </mc:Choice>
                    <mc:Fallback>
                      <p:oleObj name="Equation" r:id="rId15" imgW="2349500" imgH="8763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33973" y="2185609"/>
                              <a:ext cx="2073088" cy="77320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911265" y="2190024"/>
                  <a:ext cx="1666225" cy="764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1265" y="2190024"/>
                  <a:ext cx="1666225" cy="764376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15721" y="2005935"/>
                <a:ext cx="2036775" cy="1132554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200" b="1" dirty="0" smtClean="0">
                    <a:solidFill>
                      <a:srgbClr val="FFC000"/>
                    </a:solidFill>
                    <a:latin typeface="+mn-lt"/>
                  </a:rPr>
                  <a:t>Remember</a:t>
                </a:r>
                <a:br>
                  <a:rPr lang="en-US" sz="2200" b="1" dirty="0" smtClean="0">
                    <a:solidFill>
                      <a:srgbClr val="FFC000"/>
                    </a:solidFill>
                    <a:latin typeface="+mn-lt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𝚫</m:t>
                      </m:r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𝐰</m:t>
                      </m:r>
                      <m:r>
                        <a:rPr lang="en-US" sz="2200" b="1" i="0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=−</m:t>
                      </m:r>
                      <m:r>
                        <a:rPr lang="en-US" sz="2200" b="1" i="1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𝝐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𝝏</m:t>
                          </m:r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𝑬</m:t>
                          </m:r>
                        </m:num>
                        <m:den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𝝏</m:t>
                          </m:r>
                          <m:r>
                            <a:rPr lang="en-US" sz="2200" b="1" i="1" smtClean="0">
                              <a:solidFill>
                                <a:srgbClr val="FFC000"/>
                              </a:solidFill>
                              <a:latin typeface="Cambria Math" charset="0"/>
                            </a:rPr>
                            <m:t>𝒚</m:t>
                          </m:r>
                        </m:den>
                      </m:f>
                      <m:r>
                        <a:rPr lang="en-US" sz="2200" b="1" i="1" smtClean="0">
                          <a:solidFill>
                            <a:srgbClr val="FFC000"/>
                          </a:solidFill>
                          <a:latin typeface="Cambria Math" charset="0"/>
                        </a:rPr>
                        <m:t>…</m:t>
                      </m:r>
                    </m:oMath>
                  </m:oMathPara>
                </a14:m>
                <a:endParaRPr lang="en-US" sz="2200" b="1" dirty="0" smtClean="0">
                  <a:solidFill>
                    <a:srgbClr val="FFC0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5721" y="2005935"/>
                <a:ext cx="2036775" cy="1132554"/>
              </a:xfrm>
              <a:prstGeom prst="rect">
                <a:avLst/>
              </a:prstGeom>
              <a:blipFill rotWithShape="0">
                <a:blip r:embed="rId18"/>
                <a:stretch>
                  <a:fillRect t="-3191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201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tabLst>
                <a:tab pos="2276475" algn="ctr"/>
                <a:tab pos="5140325" algn="ctr"/>
                <a:tab pos="7989888" algn="ctr"/>
              </a:tabLst>
            </a:pPr>
            <a:r>
              <a:rPr lang="en-US" dirty="0" smtClean="0"/>
              <a:t>	Logistic 	vs.	</a:t>
            </a:r>
            <a:r>
              <a:rPr lang="en-US" dirty="0" err="1" smtClean="0"/>
              <a:t>Tanh</a:t>
            </a:r>
            <a:r>
              <a:rPr lang="en-US" dirty="0" smtClean="0"/>
              <a:t>                                                  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Output = .5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when no input evidence, bias=0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Will trigger activation in next layer</a:t>
            </a:r>
            <a:br>
              <a:rPr lang="en-US" dirty="0" smtClean="0">
                <a:solidFill>
                  <a:schemeClr val="accent1"/>
                </a:solidFill>
              </a:rPr>
            </a:br>
            <a:endParaRPr lang="en-US" dirty="0" smtClean="0">
              <a:solidFill>
                <a:schemeClr val="accent1"/>
              </a:solidFill>
            </a:endParaRPr>
          </a:p>
          <a:p>
            <a:r>
              <a:rPr lang="en-US" dirty="0" smtClean="0">
                <a:solidFill>
                  <a:schemeClr val="accent1"/>
                </a:solidFill>
              </a:rPr>
              <a:t>Need large biases to neutralize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biases on different scale than other weights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Does not satisfy weight initialization assumption of mean activation = 0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Output = 0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when no input evidence, bias=0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Won’t trigger activation in next layer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Don’t need large biases</a:t>
            </a:r>
          </a:p>
          <a:p>
            <a:pPr>
              <a:spcBef>
                <a:spcPts val="5500"/>
              </a:spcBef>
            </a:pPr>
            <a:r>
              <a:rPr lang="en-US" dirty="0" smtClean="0">
                <a:solidFill>
                  <a:schemeClr val="accent1"/>
                </a:solidFill>
              </a:rPr>
              <a:t>Satisfies weight initialization assumption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58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Entropy Lo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3"/>
                <a:ext cx="11176000" cy="43985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Used when the target output represents a probability distribution</a:t>
                </a:r>
              </a:p>
              <a:p>
                <a:pPr lvl="1"/>
                <a:r>
                  <a:rPr lang="en-US" dirty="0" smtClean="0"/>
                  <a:t>e.g., a single output unit that indicates the classification decision (yes, no) for an input</a:t>
                </a:r>
              </a:p>
              <a:p>
                <a:pPr lvl="2"/>
                <a:r>
                  <a:rPr lang="en-US" dirty="0" smtClean="0"/>
                  <a:t>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∈[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]</m:t>
                    </m:r>
                  </m:oMath>
                </a14:m>
                <a:r>
                  <a:rPr lang="en-US" dirty="0" smtClean="0"/>
                  <a:t> denotes Bernoulli likelihood of class membership</a:t>
                </a:r>
              </a:p>
              <a:p>
                <a:pPr lvl="2"/>
                <a:r>
                  <a:rPr lang="en-US" dirty="0" smtClean="0"/>
                  <a:t>Targ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</m:oMath>
                </a14:m>
                <a:r>
                  <a:rPr lang="en-US" dirty="0" smtClean="0"/>
                  <a:t> indicates true class probability (typically 0 or 1)</a:t>
                </a:r>
              </a:p>
              <a:p>
                <a:pPr lvl="2"/>
                <a:r>
                  <a:rPr lang="en-US" dirty="0" smtClean="0"/>
                  <a:t>Note: single value represents probability </a:t>
                </a:r>
                <a:r>
                  <a:rPr lang="en-US" i="1" dirty="0" smtClean="0"/>
                  <a:t>distribution </a:t>
                </a:r>
                <a:r>
                  <a:rPr lang="en-US" dirty="0" smtClean="0"/>
                  <a:t>over 2 alternatives</a:t>
                </a:r>
              </a:p>
              <a:p>
                <a:r>
                  <a:rPr lang="en-US" dirty="0" smtClean="0"/>
                  <a:t>Cross entropy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𝑯</m:t>
                    </m:r>
                  </m:oMath>
                </a14:m>
                <a:r>
                  <a:rPr lang="en-US" dirty="0" smtClean="0"/>
                  <a:t>, measures distance in bits from predicted distribution to target distribution</a:t>
                </a:r>
              </a:p>
              <a:p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3"/>
                <a:ext cx="11176000" cy="4398575"/>
              </a:xfrm>
              <a:blipFill rotWithShape="0">
                <a:blip r:embed="rId3"/>
                <a:stretch>
                  <a:fillRect t="-2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89177" y="3372971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4" imgW="177800" imgH="292100" progId="Equation.DSMT4">
                  <p:embed/>
                </p:oleObj>
              </mc:Choice>
              <mc:Fallback>
                <p:oleObj name="Equation" r:id="rId4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177" y="3372971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289177" y="3372971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2" name="Equation" r:id="rId6" imgW="177800" imgH="292100" progId="Equation.DSMT4">
                  <p:embed/>
                </p:oleObj>
              </mc:Choice>
              <mc:Fallback>
                <p:oleObj name="Equation" r:id="rId6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177" y="3372971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31631" y="4955233"/>
                <a:ext cx="42399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𝐸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𝐻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𝑡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ln</m:t>
                      </m:r>
                      <m:d>
                        <m:d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31" y="4955233"/>
                <a:ext cx="4239943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57774" y="4789194"/>
                <a:ext cx="1848070" cy="732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𝑡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(1−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𝑦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774" y="4789194"/>
                <a:ext cx="1848070" cy="7321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3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ared Error     Versus        Cross Entrop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99689"/>
              </p:ext>
            </p:extLst>
          </p:nvPr>
        </p:nvGraphicFramePr>
        <p:xfrm>
          <a:off x="6403265" y="2458573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quation" r:id="rId4" imgW="177800" imgH="292100" progId="Equation.DSMT4">
                  <p:embed/>
                </p:oleObj>
              </mc:Choice>
              <mc:Fallback>
                <p:oleObj name="Equation" r:id="rId4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3265" y="2458573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91839"/>
              </p:ext>
            </p:extLst>
          </p:nvPr>
        </p:nvGraphicFramePr>
        <p:xfrm>
          <a:off x="6403265" y="2458573"/>
          <a:ext cx="156882" cy="25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6" imgW="177800" imgH="292100" progId="Equation.DSMT4">
                  <p:embed/>
                </p:oleObj>
              </mc:Choice>
              <mc:Fallback>
                <p:oleObj name="Equation" r:id="rId6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3265" y="2458573"/>
                        <a:ext cx="156882" cy="257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294759" y="3564903"/>
            <a:ext cx="7402489" cy="689997"/>
            <a:chOff x="2294759" y="3564903"/>
            <a:chExt cx="7402489" cy="6899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294759" y="3565352"/>
                  <a:ext cx="3105209" cy="6890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sqerr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=</m:t>
                        </m:r>
                        <m:d>
                          <m:dPr>
                            <m:ctrlPr>
                              <a:rPr lang="mr-IN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3565352"/>
                  <a:ext cx="3105209" cy="6890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429063" y="3564903"/>
                  <a:ext cx="2268185" cy="689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rgbClr val="00B0F0"/>
                                    </a:solidFill>
                                    <a:latin typeface="Cambria Math" charset="0"/>
                                  </a:rPr>
                                  <m:t>xentropy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B0F0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2000" dirty="0">
                    <a:solidFill>
                      <a:srgbClr val="00B0F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3564903"/>
                  <a:ext cx="2268185" cy="68999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294759" y="1352273"/>
            <a:ext cx="7798110" cy="744627"/>
            <a:chOff x="2294759" y="1352273"/>
            <a:chExt cx="7798110" cy="7446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7429063" y="1352273"/>
                  <a:ext cx="2663806" cy="7446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xentropy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(1−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1352273"/>
                  <a:ext cx="2663806" cy="74462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94759" y="1353715"/>
                  <a:ext cx="1933158" cy="7417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tx1"/>
                                    </a:solidFill>
                                    <a:latin typeface="Cambria Math" charset="0"/>
                                  </a:rPr>
                                  <m:t>sqerr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𝑦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2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1353715"/>
                  <a:ext cx="1933158" cy="74174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2294759" y="2492123"/>
            <a:ext cx="6961984" cy="677558"/>
            <a:chOff x="2294759" y="2388006"/>
            <a:chExt cx="6961984" cy="677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7429063" y="2388006"/>
                  <a:ext cx="1827680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29063" y="2388006"/>
                  <a:ext cx="1827680" cy="677558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294759" y="2388006"/>
                  <a:ext cx="1827680" cy="677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𝜕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𝑧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𝑦</m:t>
                        </m:r>
                        <m:d>
                          <m:dPr>
                            <m:ctrlPr>
                              <a:rPr lang="mr-IN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1−</m:t>
                            </m:r>
                            <m:r>
                              <a:rPr lang="en-US" sz="200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𝑦</m:t>
                            </m:r>
                          </m:e>
                        </m:d>
                      </m:oMath>
                    </m:oMathPara>
                  </a14:m>
                  <a:endParaRPr lang="en-US" sz="20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4759" y="2388006"/>
                  <a:ext cx="1827680" cy="677558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4740952"/>
                <a:ext cx="11176000" cy="1586276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Essentially, cross entropy does not suppress learning when output is confident (near 0,1)</a:t>
                </a:r>
              </a:p>
              <a:p>
                <a:pPr lvl="1"/>
                <a:r>
                  <a:rPr lang="en-US" dirty="0" smtClean="0"/>
                  <a:t>net devotes its efforts to fitting target values exactly</a:t>
                </a:r>
              </a:p>
              <a:p>
                <a:pPr lvl="1"/>
                <a:r>
                  <a:rPr lang="en-US" dirty="0" smtClean="0"/>
                  <a:t>e.g., consider situation 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𝒚</m:t>
                    </m:r>
                    <m:r>
                      <a:rPr lang="en-US" b="1" i="1" smtClean="0">
                        <a:latin typeface="Cambria Math" charset="0"/>
                      </a:rPr>
                      <m:t>=.</m:t>
                    </m:r>
                    <m:r>
                      <a:rPr lang="en-US" b="1" i="1" smtClean="0">
                        <a:latin typeface="Cambria Math" charset="0"/>
                      </a:rPr>
                      <m:t>𝟗𝟗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4740952"/>
                <a:ext cx="11176000" cy="1586276"/>
              </a:xfrm>
              <a:blipFill rotWithShape="0">
                <a:blip r:embed="rId13"/>
                <a:stretch>
                  <a:fillRect t="-5000" b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In statistics, many parameter estimation problems are formulated in terms of maximizing the likelihood of the data</a:t>
                </a:r>
              </a:p>
              <a:p>
                <a:pPr lvl="1"/>
                <a:r>
                  <a:rPr lang="en-US" dirty="0" smtClean="0"/>
                  <a:t>find model parameters that maximize the likelihood of the data under the model</a:t>
                </a:r>
              </a:p>
              <a:p>
                <a:pPr lvl="1"/>
                <a:r>
                  <a:rPr lang="en-US" dirty="0" smtClean="0"/>
                  <a:t>e.g., 10 coin flips producing 8 heads and 2 tails</a:t>
                </a:r>
              </a:p>
              <a:p>
                <a:pPr lvl="2"/>
                <a:r>
                  <a:rPr lang="en-US" dirty="0" smtClean="0"/>
                  <a:t>What is the coin’s bias?</a:t>
                </a:r>
              </a:p>
              <a:p>
                <a:r>
                  <a:rPr lang="en-US" dirty="0" smtClean="0"/>
                  <a:t>Likelihood formul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mr-IN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sup>
                    </m:sSup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 smtClean="0"/>
                  <a:t>    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m:rPr>
                        <m:nor/>
                      </m:rPr>
                      <a:rPr lang="en-US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ℒ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𝒕</m:t>
                    </m:r>
                    <m:r>
                      <m:rPr>
                        <m:nor/>
                      </m:rPr>
                      <a:rPr lang="en-US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d>
                      <m:dPr>
                        <m:ctrlPr>
                          <a:rPr lang="mr-I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</m:d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d>
                      <m:dPr>
                        <m:ctrlPr>
                          <a:rPr lang="mr-I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𝒕</m:t>
                        </m:r>
                      </m:e>
                    </m:d>
                    <m:r>
                      <m:rPr>
                        <m:nor/>
                      </m:rPr>
                      <a:rPr lang="en-US">
                        <a:latin typeface="Cambria Math" charset="0"/>
                        <a:ea typeface="Cambria Math" charset="0"/>
                        <a:cs typeface="Cambria Math" charset="0"/>
                      </a:rPr>
                      <m:t>ln</m:t>
                    </m:r>
                    <m:d>
                      <m:dPr>
                        <m:ctrlPr>
                          <a:rPr lang="mr-IN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𝟏</m:t>
                        </m:r>
                        <m:r>
                          <a:rPr lang="en-US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𝒚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897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51227" y="5044965"/>
                <a:ext cx="3825765" cy="919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500" b="1" dirty="0" smtClean="0">
                    <a:solidFill>
                      <a:srgbClr val="FFC000"/>
                    </a:solidFill>
                  </a:rPr>
                  <a:t>What’s the relationship between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solidFill>
                          <a:srgbClr val="FFC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</m:oMath>
                </a14:m>
                <a:r>
                  <a:rPr lang="en-US" sz="2500" b="1" dirty="0" smtClean="0">
                    <a:solidFill>
                      <a:srgbClr val="FFC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𝑬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500" b="1" i="0" smtClean="0">
                            <a:solidFill>
                              <a:srgbClr val="FFC000"/>
                            </a:solidFill>
                            <a:latin typeface="Cambria Math" charset="0"/>
                          </a:rPr>
                          <m:t>xentropy</m:t>
                        </m:r>
                      </m:sub>
                    </m:sSub>
                    <m:r>
                      <a:rPr lang="en-US" sz="2500" b="1" i="1" smtClean="0">
                        <a:solidFill>
                          <a:srgbClr val="FFC000"/>
                        </a:solidFill>
                        <a:latin typeface="Cambria Math" charset="0"/>
                      </a:rPr>
                      <m:t>?</m:t>
                    </m:r>
                  </m:oMath>
                </a14:m>
                <a:endParaRPr lang="en-US" sz="25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1227" y="5044965"/>
                <a:ext cx="3825765" cy="919611"/>
              </a:xfrm>
              <a:prstGeom prst="rect">
                <a:avLst/>
              </a:prstGeom>
              <a:blipFill rotWithShape="0">
                <a:blip r:embed="rId3"/>
                <a:stretch>
                  <a:fillRect l="-2389" t="-5333" r="-15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39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1"/>
          </a:solidFill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50800">
          <a:solidFill>
            <a:schemeClr val="accent1"/>
          </a:solidFill>
          <a:tailEnd type="triangl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68</TotalTime>
  <Words>559</Words>
  <Application>Microsoft Macintosh PowerPoint</Application>
  <PresentationFormat>Widescreen</PresentationFormat>
  <Paragraphs>189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Calibri</vt:lpstr>
      <vt:lpstr>Cambria Math</vt:lpstr>
      <vt:lpstr>Mangal</vt:lpstr>
      <vt:lpstr>ＭＳ Ｐゴシック</vt:lpstr>
      <vt:lpstr>Wingdings</vt:lpstr>
      <vt:lpstr>Arial</vt:lpstr>
      <vt:lpstr>Default2015</vt:lpstr>
      <vt:lpstr>Equation</vt:lpstr>
      <vt:lpstr>CSCI 5922 Neural Networks and Deep Learning: Activation and Loss Functions</vt:lpstr>
      <vt:lpstr>Output Activation and Loss Functions</vt:lpstr>
      <vt:lpstr>Cheat Sheet 1</vt:lpstr>
      <vt:lpstr>Cheat Sheet 2</vt:lpstr>
      <vt:lpstr>Squared Error Loss</vt:lpstr>
      <vt:lpstr> Logistic  vs. Tanh                                                    </vt:lpstr>
      <vt:lpstr>Cross Entropy Loss</vt:lpstr>
      <vt:lpstr>Squared Error     Versus        Cross Entropy</vt:lpstr>
      <vt:lpstr>Maximum Likelihood Estimation</vt:lpstr>
      <vt:lpstr>Probabilistic Interpretation of Squared-Error Loss</vt:lpstr>
      <vt:lpstr>Probabilistic Interpretation of Squared-Error Loss</vt:lpstr>
      <vt:lpstr>Categorical Outputs</vt:lpstr>
      <vt:lpstr>Categorical Outputs</vt:lpstr>
      <vt:lpstr>Derivatives For Categorical Outputs</vt:lpstr>
      <vt:lpstr>Rectified Linear Unit (ReLU)</vt:lpstr>
      <vt:lpstr>Leaky ReLU</vt:lpstr>
      <vt:lpstr>Softplus</vt:lpstr>
      <vt:lpstr>Exponential Linear Unit (ELU)</vt:lpstr>
      <vt:lpstr>Radial Basis Functions</vt:lpstr>
      <vt:lpstr>playground.tensorflow.org</vt:lpstr>
    </vt:vector>
  </TitlesOfParts>
  <Manager/>
  <Company/>
  <LinksUpToDate>false</LinksUpToDate>
  <SharedDoc>false</SharedDoc>
  <HyperlinkBase/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Michael C Mozer</cp:lastModifiedBy>
  <cp:revision>4918</cp:revision>
  <cp:lastPrinted>2016-03-26T19:02:22Z</cp:lastPrinted>
  <dcterms:created xsi:type="dcterms:W3CDTF">2015-11-30T16:35:29Z</dcterms:created>
  <dcterms:modified xsi:type="dcterms:W3CDTF">2017-09-19T17:49:51Z</dcterms:modified>
  <cp:category/>
</cp:coreProperties>
</file>